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174400" w14:textId="77777777" w:rsidR="00800369" w:rsidRDefault="00550F23" w:rsidP="003230C0">
      <w:pPr>
        <w:pStyle w:val="MTDisplayEquation"/>
      </w:pPr>
      <w:r w:rsidRPr="00550F23">
        <w:rPr>
          <w:position w:val="-154"/>
        </w:rPr>
        <w:object w:dxaOrig="10080" w:dyaOrig="3240" w14:anchorId="7A464D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in;height:212.75pt" o:ole="">
            <v:imagedata r:id="rId4" o:title=""/>
          </v:shape>
          <o:OLEObject Type="Embed" ProgID="Equation.DSMT4" ShapeID="_x0000_i1025" DrawAspect="Content" ObjectID="_1695716791" r:id="rId5"/>
        </w:object>
      </w:r>
    </w:p>
    <w:p w14:paraId="5B7760E5" w14:textId="1E469ADE" w:rsidR="00800369" w:rsidRDefault="00800369" w:rsidP="003230C0">
      <w:pPr>
        <w:pStyle w:val="MTDisplayEquation"/>
      </w:pPr>
      <w:r>
        <w:t>with only dz offset nonzero</w:t>
      </w:r>
    </w:p>
    <w:p w14:paraId="3B8BA289" w14:textId="092D6CBC" w:rsidR="00800369" w:rsidRDefault="00800369" w:rsidP="00800369">
      <w:pPr>
        <w:pStyle w:val="MTDisplayEquation"/>
      </w:pPr>
      <w:r>
        <w:tab/>
      </w:r>
      <w:r w:rsidRPr="00800369">
        <w:rPr>
          <w:position w:val="-122"/>
        </w:rPr>
        <w:object w:dxaOrig="6600" w:dyaOrig="2560" w14:anchorId="74634C48">
          <v:shape id="_x0000_i1030" type="#_x0000_t75" style="width:330.15pt;height:128.05pt" o:ole="">
            <v:imagedata r:id="rId6" o:title=""/>
          </v:shape>
          <o:OLEObject Type="Embed" ProgID="Equation.DSMT4" ShapeID="_x0000_i1030" DrawAspect="Content" ObjectID="_1695716792" r:id="rId7"/>
        </w:object>
      </w:r>
    </w:p>
    <w:p w14:paraId="51B7185D" w14:textId="79EE06E6" w:rsidR="003230C0" w:rsidRDefault="003230C0" w:rsidP="003230C0">
      <w:pPr>
        <w:pStyle w:val="MTDisplayEquation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00369">
        <w:fldChar w:fldCharType="begin"/>
      </w:r>
      <w:r w:rsidR="00800369">
        <w:instrText xml:space="preserve"> SEQ MTSec \c \* Arabic \* MERGEFORMAT </w:instrText>
      </w:r>
      <w:r w:rsidR="00800369">
        <w:fldChar w:fldCharType="separate"/>
      </w:r>
      <w:r w:rsidR="00550F23">
        <w:rPr>
          <w:noProof/>
        </w:rPr>
        <w:instrText>0</w:instrText>
      </w:r>
      <w:r w:rsidR="00800369">
        <w:rPr>
          <w:noProof/>
        </w:rPr>
        <w:fldChar w:fldCharType="end"/>
      </w:r>
      <w:r>
        <w:instrText>.</w:instrText>
      </w:r>
      <w:r w:rsidR="00800369">
        <w:fldChar w:fldCharType="begin"/>
      </w:r>
      <w:r w:rsidR="00800369">
        <w:instrText xml:space="preserve"> SEQ MTEqn \c \* Arabic \* MERGEFORMAT </w:instrText>
      </w:r>
      <w:r w:rsidR="00800369">
        <w:fldChar w:fldCharType="separate"/>
      </w:r>
      <w:r w:rsidR="00550F23">
        <w:rPr>
          <w:noProof/>
        </w:rPr>
        <w:instrText>1</w:instrText>
      </w:r>
      <w:r w:rsidR="00800369">
        <w:rPr>
          <w:noProof/>
        </w:rPr>
        <w:fldChar w:fldCharType="end"/>
      </w:r>
      <w:r>
        <w:instrText>)</w:instrText>
      </w:r>
      <w:r>
        <w:fldChar w:fldCharType="end"/>
      </w:r>
    </w:p>
    <w:p w14:paraId="5E4420E4" w14:textId="42DEEBED" w:rsidR="00D35A04" w:rsidRPr="00D35A04" w:rsidRDefault="00D35A04" w:rsidP="00D35A04">
      <w:pPr>
        <w:pStyle w:val="MTDisplayEquation"/>
      </w:pPr>
      <w:r>
        <w:tab/>
      </w:r>
    </w:p>
    <w:p w14:paraId="43E5C7A1" w14:textId="3ECC68D8" w:rsidR="00281592" w:rsidRDefault="006E73A6" w:rsidP="00176644">
      <w:r>
        <w:br w:type="page"/>
      </w:r>
    </w:p>
    <w:p w14:paraId="43B01DF2" w14:textId="77777777" w:rsidR="00281592" w:rsidRPr="00706C78" w:rsidRDefault="00281592" w:rsidP="00706C78"/>
    <w:sectPr w:rsidR="00281592" w:rsidRPr="00706C78" w:rsidSect="00327BA0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705D"/>
    <w:rsid w:val="000107C9"/>
    <w:rsid w:val="00014951"/>
    <w:rsid w:val="000419CD"/>
    <w:rsid w:val="00042F23"/>
    <w:rsid w:val="000456E0"/>
    <w:rsid w:val="00052A98"/>
    <w:rsid w:val="00063E3A"/>
    <w:rsid w:val="00064F10"/>
    <w:rsid w:val="0007405A"/>
    <w:rsid w:val="00077948"/>
    <w:rsid w:val="000833F6"/>
    <w:rsid w:val="00085F88"/>
    <w:rsid w:val="0009117D"/>
    <w:rsid w:val="00095E0E"/>
    <w:rsid w:val="000B41EA"/>
    <w:rsid w:val="000B6A02"/>
    <w:rsid w:val="000C4C3D"/>
    <w:rsid w:val="000D1C96"/>
    <w:rsid w:val="000D671D"/>
    <w:rsid w:val="000E2859"/>
    <w:rsid w:val="000F1B3A"/>
    <w:rsid w:val="000F3409"/>
    <w:rsid w:val="00101618"/>
    <w:rsid w:val="00102448"/>
    <w:rsid w:val="00105C92"/>
    <w:rsid w:val="0010716E"/>
    <w:rsid w:val="00117EB3"/>
    <w:rsid w:val="00122751"/>
    <w:rsid w:val="00122FD8"/>
    <w:rsid w:val="001273C1"/>
    <w:rsid w:val="00133209"/>
    <w:rsid w:val="0013603C"/>
    <w:rsid w:val="00136FFF"/>
    <w:rsid w:val="00141B84"/>
    <w:rsid w:val="00153454"/>
    <w:rsid w:val="00153586"/>
    <w:rsid w:val="00166DC6"/>
    <w:rsid w:val="00170EEB"/>
    <w:rsid w:val="001763A2"/>
    <w:rsid w:val="00176644"/>
    <w:rsid w:val="00176E2B"/>
    <w:rsid w:val="001804FE"/>
    <w:rsid w:val="00182A1F"/>
    <w:rsid w:val="00191469"/>
    <w:rsid w:val="00194D8F"/>
    <w:rsid w:val="001A705D"/>
    <w:rsid w:val="001B204B"/>
    <w:rsid w:val="001B2B46"/>
    <w:rsid w:val="001C1F04"/>
    <w:rsid w:val="001C2CB7"/>
    <w:rsid w:val="001D1576"/>
    <w:rsid w:val="001D2B07"/>
    <w:rsid w:val="001D74F2"/>
    <w:rsid w:val="001F557B"/>
    <w:rsid w:val="0021154A"/>
    <w:rsid w:val="00211D16"/>
    <w:rsid w:val="002146DC"/>
    <w:rsid w:val="002152FA"/>
    <w:rsid w:val="00216ACF"/>
    <w:rsid w:val="002173AD"/>
    <w:rsid w:val="00217C9B"/>
    <w:rsid w:val="0022358C"/>
    <w:rsid w:val="00226B31"/>
    <w:rsid w:val="0023603C"/>
    <w:rsid w:val="00261527"/>
    <w:rsid w:val="002667AE"/>
    <w:rsid w:val="00275B65"/>
    <w:rsid w:val="00281592"/>
    <w:rsid w:val="002B2ED4"/>
    <w:rsid w:val="002D43B5"/>
    <w:rsid w:val="002E2F8E"/>
    <w:rsid w:val="003017A9"/>
    <w:rsid w:val="003230C0"/>
    <w:rsid w:val="00327BA0"/>
    <w:rsid w:val="003329CE"/>
    <w:rsid w:val="00340C3E"/>
    <w:rsid w:val="00350AAC"/>
    <w:rsid w:val="003512AD"/>
    <w:rsid w:val="003533C9"/>
    <w:rsid w:val="003635B0"/>
    <w:rsid w:val="0036639E"/>
    <w:rsid w:val="003721D9"/>
    <w:rsid w:val="00384C75"/>
    <w:rsid w:val="00385D97"/>
    <w:rsid w:val="00387429"/>
    <w:rsid w:val="0039481F"/>
    <w:rsid w:val="0039655C"/>
    <w:rsid w:val="003B3554"/>
    <w:rsid w:val="003B715A"/>
    <w:rsid w:val="003E0A5A"/>
    <w:rsid w:val="003E0CB7"/>
    <w:rsid w:val="003E4C0A"/>
    <w:rsid w:val="003E673F"/>
    <w:rsid w:val="003F1427"/>
    <w:rsid w:val="00412D41"/>
    <w:rsid w:val="00432240"/>
    <w:rsid w:val="004377E4"/>
    <w:rsid w:val="004436F7"/>
    <w:rsid w:val="00445B27"/>
    <w:rsid w:val="00446715"/>
    <w:rsid w:val="00465F7C"/>
    <w:rsid w:val="0047627C"/>
    <w:rsid w:val="0049009F"/>
    <w:rsid w:val="00491ECF"/>
    <w:rsid w:val="00492BEE"/>
    <w:rsid w:val="004A148D"/>
    <w:rsid w:val="004A22CA"/>
    <w:rsid w:val="004C31DF"/>
    <w:rsid w:val="004C4F76"/>
    <w:rsid w:val="004C7EB9"/>
    <w:rsid w:val="004D33F5"/>
    <w:rsid w:val="004E7210"/>
    <w:rsid w:val="004F1512"/>
    <w:rsid w:val="004F64D5"/>
    <w:rsid w:val="00527942"/>
    <w:rsid w:val="0054305D"/>
    <w:rsid w:val="00546D73"/>
    <w:rsid w:val="005502DE"/>
    <w:rsid w:val="00550F23"/>
    <w:rsid w:val="00553556"/>
    <w:rsid w:val="00560D7E"/>
    <w:rsid w:val="00561710"/>
    <w:rsid w:val="00561734"/>
    <w:rsid w:val="005672A9"/>
    <w:rsid w:val="005741F9"/>
    <w:rsid w:val="00583EB5"/>
    <w:rsid w:val="00597BD4"/>
    <w:rsid w:val="005C1BFA"/>
    <w:rsid w:val="005D04CE"/>
    <w:rsid w:val="005E2091"/>
    <w:rsid w:val="005E3BEA"/>
    <w:rsid w:val="005F1421"/>
    <w:rsid w:val="005F3527"/>
    <w:rsid w:val="005F755B"/>
    <w:rsid w:val="0060419F"/>
    <w:rsid w:val="0060739A"/>
    <w:rsid w:val="0062283E"/>
    <w:rsid w:val="006428F9"/>
    <w:rsid w:val="00651BF7"/>
    <w:rsid w:val="00665C1C"/>
    <w:rsid w:val="006757D4"/>
    <w:rsid w:val="00681E42"/>
    <w:rsid w:val="0068306F"/>
    <w:rsid w:val="00686B24"/>
    <w:rsid w:val="00691186"/>
    <w:rsid w:val="00692B52"/>
    <w:rsid w:val="00697325"/>
    <w:rsid w:val="006A681A"/>
    <w:rsid w:val="006A7ED9"/>
    <w:rsid w:val="006B7503"/>
    <w:rsid w:val="006C0F7E"/>
    <w:rsid w:val="006C6AF1"/>
    <w:rsid w:val="006E36ED"/>
    <w:rsid w:val="006E73A6"/>
    <w:rsid w:val="006F45DB"/>
    <w:rsid w:val="00706C78"/>
    <w:rsid w:val="00707038"/>
    <w:rsid w:val="0070782B"/>
    <w:rsid w:val="00712BCF"/>
    <w:rsid w:val="0071466B"/>
    <w:rsid w:val="00730FBF"/>
    <w:rsid w:val="00732826"/>
    <w:rsid w:val="0073390C"/>
    <w:rsid w:val="007571CC"/>
    <w:rsid w:val="00762724"/>
    <w:rsid w:val="0077712B"/>
    <w:rsid w:val="007851AF"/>
    <w:rsid w:val="00794259"/>
    <w:rsid w:val="007B3080"/>
    <w:rsid w:val="007B7563"/>
    <w:rsid w:val="007C10A5"/>
    <w:rsid w:val="007D338A"/>
    <w:rsid w:val="007D3E3B"/>
    <w:rsid w:val="007E2F0A"/>
    <w:rsid w:val="007E3F7B"/>
    <w:rsid w:val="007E692E"/>
    <w:rsid w:val="00800369"/>
    <w:rsid w:val="00801B68"/>
    <w:rsid w:val="00801FCE"/>
    <w:rsid w:val="00810FE9"/>
    <w:rsid w:val="0081324C"/>
    <w:rsid w:val="00814929"/>
    <w:rsid w:val="0081695D"/>
    <w:rsid w:val="00821417"/>
    <w:rsid w:val="00823926"/>
    <w:rsid w:val="00833AD6"/>
    <w:rsid w:val="00846AE2"/>
    <w:rsid w:val="00850B45"/>
    <w:rsid w:val="00856AD9"/>
    <w:rsid w:val="00862ED2"/>
    <w:rsid w:val="00867CBF"/>
    <w:rsid w:val="008747C9"/>
    <w:rsid w:val="008752C7"/>
    <w:rsid w:val="00890ECA"/>
    <w:rsid w:val="00893F95"/>
    <w:rsid w:val="00896099"/>
    <w:rsid w:val="008A2851"/>
    <w:rsid w:val="008A2C3B"/>
    <w:rsid w:val="008A4F4E"/>
    <w:rsid w:val="008B41C2"/>
    <w:rsid w:val="008C4F01"/>
    <w:rsid w:val="008D104B"/>
    <w:rsid w:val="008E69BE"/>
    <w:rsid w:val="008F37D1"/>
    <w:rsid w:val="009037C1"/>
    <w:rsid w:val="00910218"/>
    <w:rsid w:val="00917918"/>
    <w:rsid w:val="009267C7"/>
    <w:rsid w:val="0093279C"/>
    <w:rsid w:val="00937C8A"/>
    <w:rsid w:val="00937EFB"/>
    <w:rsid w:val="00955239"/>
    <w:rsid w:val="00964227"/>
    <w:rsid w:val="00971524"/>
    <w:rsid w:val="009731EB"/>
    <w:rsid w:val="0098027B"/>
    <w:rsid w:val="00984572"/>
    <w:rsid w:val="0099321A"/>
    <w:rsid w:val="00996FBB"/>
    <w:rsid w:val="009A2D62"/>
    <w:rsid w:val="009A3AC5"/>
    <w:rsid w:val="009B1273"/>
    <w:rsid w:val="009C23B7"/>
    <w:rsid w:val="009C5D47"/>
    <w:rsid w:val="009C6B9A"/>
    <w:rsid w:val="009D1376"/>
    <w:rsid w:val="009E5FEC"/>
    <w:rsid w:val="009F2AD4"/>
    <w:rsid w:val="009F2D74"/>
    <w:rsid w:val="009F61C1"/>
    <w:rsid w:val="00A00CD2"/>
    <w:rsid w:val="00A17250"/>
    <w:rsid w:val="00A20BEE"/>
    <w:rsid w:val="00A249C5"/>
    <w:rsid w:val="00A26998"/>
    <w:rsid w:val="00A3178D"/>
    <w:rsid w:val="00A40EFD"/>
    <w:rsid w:val="00A4640B"/>
    <w:rsid w:val="00A6640E"/>
    <w:rsid w:val="00A66BAC"/>
    <w:rsid w:val="00A66EEF"/>
    <w:rsid w:val="00A74379"/>
    <w:rsid w:val="00A86C95"/>
    <w:rsid w:val="00A87B21"/>
    <w:rsid w:val="00A954B1"/>
    <w:rsid w:val="00A974F3"/>
    <w:rsid w:val="00AA0AD9"/>
    <w:rsid w:val="00AA2B59"/>
    <w:rsid w:val="00AB3E4B"/>
    <w:rsid w:val="00AC0DC8"/>
    <w:rsid w:val="00AC1C8E"/>
    <w:rsid w:val="00AE154F"/>
    <w:rsid w:val="00AF22DC"/>
    <w:rsid w:val="00B11A55"/>
    <w:rsid w:val="00B163C2"/>
    <w:rsid w:val="00B21A06"/>
    <w:rsid w:val="00B31B42"/>
    <w:rsid w:val="00B47C0F"/>
    <w:rsid w:val="00B51455"/>
    <w:rsid w:val="00B56402"/>
    <w:rsid w:val="00B566C8"/>
    <w:rsid w:val="00B65B46"/>
    <w:rsid w:val="00B67BCA"/>
    <w:rsid w:val="00B73BDE"/>
    <w:rsid w:val="00B74814"/>
    <w:rsid w:val="00B91CF8"/>
    <w:rsid w:val="00B92907"/>
    <w:rsid w:val="00B97BAE"/>
    <w:rsid w:val="00BB59DD"/>
    <w:rsid w:val="00BB6F2A"/>
    <w:rsid w:val="00BC092B"/>
    <w:rsid w:val="00BC46A2"/>
    <w:rsid w:val="00BD2648"/>
    <w:rsid w:val="00BD7798"/>
    <w:rsid w:val="00BE31DD"/>
    <w:rsid w:val="00BF1889"/>
    <w:rsid w:val="00BF403F"/>
    <w:rsid w:val="00BF50D6"/>
    <w:rsid w:val="00C027E0"/>
    <w:rsid w:val="00C06179"/>
    <w:rsid w:val="00C15947"/>
    <w:rsid w:val="00C15ADB"/>
    <w:rsid w:val="00C208A4"/>
    <w:rsid w:val="00C35A0A"/>
    <w:rsid w:val="00C434EB"/>
    <w:rsid w:val="00C43B2B"/>
    <w:rsid w:val="00C446D0"/>
    <w:rsid w:val="00C46321"/>
    <w:rsid w:val="00C60DB5"/>
    <w:rsid w:val="00C72760"/>
    <w:rsid w:val="00C772C0"/>
    <w:rsid w:val="00C77642"/>
    <w:rsid w:val="00C81C56"/>
    <w:rsid w:val="00C92996"/>
    <w:rsid w:val="00C9441B"/>
    <w:rsid w:val="00CB0281"/>
    <w:rsid w:val="00CC224F"/>
    <w:rsid w:val="00CC76EE"/>
    <w:rsid w:val="00CC7959"/>
    <w:rsid w:val="00CD1F92"/>
    <w:rsid w:val="00CD2BFC"/>
    <w:rsid w:val="00CF3479"/>
    <w:rsid w:val="00D0380E"/>
    <w:rsid w:val="00D15063"/>
    <w:rsid w:val="00D20506"/>
    <w:rsid w:val="00D21F28"/>
    <w:rsid w:val="00D23F9A"/>
    <w:rsid w:val="00D35A04"/>
    <w:rsid w:val="00D40FDB"/>
    <w:rsid w:val="00D41E80"/>
    <w:rsid w:val="00D5023E"/>
    <w:rsid w:val="00D6071F"/>
    <w:rsid w:val="00D61159"/>
    <w:rsid w:val="00D66766"/>
    <w:rsid w:val="00D817DA"/>
    <w:rsid w:val="00D84B4B"/>
    <w:rsid w:val="00D85ABA"/>
    <w:rsid w:val="00D91291"/>
    <w:rsid w:val="00D96091"/>
    <w:rsid w:val="00DA30BC"/>
    <w:rsid w:val="00DA7A4D"/>
    <w:rsid w:val="00DB0A5D"/>
    <w:rsid w:val="00DB0AEA"/>
    <w:rsid w:val="00DC3D8F"/>
    <w:rsid w:val="00DD05D4"/>
    <w:rsid w:val="00DF0624"/>
    <w:rsid w:val="00E01403"/>
    <w:rsid w:val="00E05E4D"/>
    <w:rsid w:val="00E111B5"/>
    <w:rsid w:val="00E15409"/>
    <w:rsid w:val="00E2342B"/>
    <w:rsid w:val="00E31A44"/>
    <w:rsid w:val="00E34F18"/>
    <w:rsid w:val="00E406DF"/>
    <w:rsid w:val="00E46675"/>
    <w:rsid w:val="00E5577D"/>
    <w:rsid w:val="00E7723F"/>
    <w:rsid w:val="00E8155D"/>
    <w:rsid w:val="00E8204C"/>
    <w:rsid w:val="00E85CB5"/>
    <w:rsid w:val="00E94FC0"/>
    <w:rsid w:val="00EA096D"/>
    <w:rsid w:val="00EA144E"/>
    <w:rsid w:val="00EA4551"/>
    <w:rsid w:val="00EA577C"/>
    <w:rsid w:val="00EB699C"/>
    <w:rsid w:val="00EC1BD3"/>
    <w:rsid w:val="00EF18BF"/>
    <w:rsid w:val="00EF27A6"/>
    <w:rsid w:val="00F129A9"/>
    <w:rsid w:val="00F23814"/>
    <w:rsid w:val="00F357BC"/>
    <w:rsid w:val="00F44ED3"/>
    <w:rsid w:val="00F547BB"/>
    <w:rsid w:val="00F73218"/>
    <w:rsid w:val="00F766DB"/>
    <w:rsid w:val="00F84AC0"/>
    <w:rsid w:val="00FA0B59"/>
    <w:rsid w:val="00FA6D9B"/>
    <w:rsid w:val="00FB13AE"/>
    <w:rsid w:val="00FC51F4"/>
    <w:rsid w:val="00FC5E54"/>
    <w:rsid w:val="00FC7427"/>
    <w:rsid w:val="00FF35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B311E5"/>
  <w15:chartTrackingRefBased/>
  <w15:docId w15:val="{811F25A9-A160-4FAF-9AD9-A64475D5A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Theme="minorHAnsi" w:hAnsi="Calibri" w:cstheme="minorBidi"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A705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A705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70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37</Words>
  <Characters>21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Case</dc:creator>
  <cp:keywords/>
  <dc:description/>
  <cp:lastModifiedBy>Bill Case</cp:lastModifiedBy>
  <cp:revision>3</cp:revision>
  <cp:lastPrinted>2021-10-14T15:08:00Z</cp:lastPrinted>
  <dcterms:created xsi:type="dcterms:W3CDTF">2021-10-14T15:09:00Z</dcterms:created>
  <dcterms:modified xsi:type="dcterms:W3CDTF">2021-10-14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